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tags/tag22.xml" ContentType="application/vnd.openxmlformats-officedocument.presentationml.tags+xml"/>
  <Override PartName="/ppt/notesSlides/notesSlide23.xml" ContentType="application/vnd.openxmlformats-officedocument.presentationml.notesSlide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notesSlides/notesSlide26.xml" ContentType="application/vnd.openxmlformats-officedocument.presentationml.notesSlide+xml"/>
  <Override PartName="/ppt/tags/tag26.xml" ContentType="application/vnd.openxmlformats-officedocument.presentationml.tags+xml"/>
  <Override PartName="/ppt/notesSlides/notesSlide27.xml" ContentType="application/vnd.openxmlformats-officedocument.presentationml.notesSlide+xml"/>
  <Override PartName="/ppt/tags/tag27.xml" ContentType="application/vnd.openxmlformats-officedocument.presentationml.tags+xml"/>
  <Override PartName="/ppt/notesSlides/notesSlide28.xml" ContentType="application/vnd.openxmlformats-officedocument.presentationml.notesSlide+xml"/>
  <Override PartName="/ppt/tags/tag28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32"/>
  </p:notesMasterIdLst>
  <p:sldIdLst>
    <p:sldId id="337" r:id="rId2"/>
    <p:sldId id="786" r:id="rId3"/>
    <p:sldId id="684" r:id="rId4"/>
    <p:sldId id="685" r:id="rId5"/>
    <p:sldId id="751" r:id="rId6"/>
    <p:sldId id="688" r:id="rId7"/>
    <p:sldId id="689" r:id="rId8"/>
    <p:sldId id="709" r:id="rId9"/>
    <p:sldId id="690" r:id="rId10"/>
    <p:sldId id="748" r:id="rId11"/>
    <p:sldId id="691" r:id="rId12"/>
    <p:sldId id="787" r:id="rId13"/>
    <p:sldId id="803" r:id="rId14"/>
    <p:sldId id="767" r:id="rId15"/>
    <p:sldId id="812" r:id="rId16"/>
    <p:sldId id="789" r:id="rId17"/>
    <p:sldId id="763" r:id="rId18"/>
    <p:sldId id="697" r:id="rId19"/>
    <p:sldId id="736" r:id="rId20"/>
    <p:sldId id="731" r:id="rId21"/>
    <p:sldId id="808" r:id="rId22"/>
    <p:sldId id="742" r:id="rId23"/>
    <p:sldId id="760" r:id="rId24"/>
    <p:sldId id="761" r:id="rId25"/>
    <p:sldId id="764" r:id="rId26"/>
    <p:sldId id="741" r:id="rId27"/>
    <p:sldId id="732" r:id="rId28"/>
    <p:sldId id="811" r:id="rId29"/>
    <p:sldId id="810" r:id="rId30"/>
    <p:sldId id="757" r:id="rId31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9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CB8"/>
    <a:srgbClr val="E4F3F4"/>
    <a:srgbClr val="D7F5D8"/>
    <a:srgbClr val="FF9999"/>
    <a:srgbClr val="BEE396"/>
    <a:srgbClr val="FFDF7F"/>
    <a:srgbClr val="76973E"/>
    <a:srgbClr val="CE4F56"/>
    <a:srgbClr val="C39F3E"/>
    <a:srgbClr val="E6E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94" autoAdjust="0"/>
    <p:restoredTop sz="45488" autoAdjust="0"/>
  </p:normalViewPr>
  <p:slideViewPr>
    <p:cSldViewPr>
      <p:cViewPr>
        <p:scale>
          <a:sx n="75" d="100"/>
          <a:sy n="75" d="100"/>
        </p:scale>
        <p:origin x="-1338" y="54"/>
      </p:cViewPr>
      <p:guideLst>
        <p:guide orient="horz" pos="2160"/>
        <p:guide pos="29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80" Type="http://schemas.microsoft.com/office/2016/11/relationships/changesInfo" Target="changesInfos/changesInfo1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1220766870@qq.com" userId="57e3581f57375e2e" providerId="LiveId" clId="{3A0D455F-D04B-4CA3-B159-142B22217732}"/>
    <pc:docChg chg="undo custSel delSld modSld">
      <pc:chgData name="1220766870@qq.com" userId="57e3581f57375e2e" providerId="LiveId" clId="{3A0D455F-D04B-4CA3-B159-142B22217732}" dt="2018-11-15T15:21:37.208" v="923" actId="2696"/>
      <pc:docMkLst>
        <pc:docMk/>
      </pc:docMkLst>
      <pc:sldChg chg="delSp modSp">
        <pc:chgData name="1220766870@qq.com" userId="57e3581f57375e2e" providerId="LiveId" clId="{3A0D455F-D04B-4CA3-B159-142B22217732}" dt="2018-11-15T15:05:04.596" v="566"/>
        <pc:sldMkLst>
          <pc:docMk/>
          <pc:sldMk cId="0" sldId="606"/>
        </pc:sldMkLst>
        <pc:spChg chg="mod">
          <ac:chgData name="1220766870@qq.com" userId="57e3581f57375e2e" providerId="LiveId" clId="{3A0D455F-D04B-4CA3-B159-142B22217732}" dt="2018-11-15T14:57:42.110" v="374"/>
          <ac:spMkLst>
            <pc:docMk/>
            <pc:sldMk cId="0" sldId="606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5:05:04.596" v="566"/>
          <ac:spMkLst>
            <pc:docMk/>
            <pc:sldMk cId="0" sldId="606"/>
            <ac:spMk id="21507" creationId="{00000000-0000-0000-0000-000000000000}"/>
          </ac:spMkLst>
        </pc:spChg>
        <pc:picChg chg="del mod">
          <ac:chgData name="1220766870@qq.com" userId="57e3581f57375e2e" providerId="LiveId" clId="{3A0D455F-D04B-4CA3-B159-142B22217732}" dt="2018-11-15T15:02:57.185" v="508" actId="478"/>
          <ac:picMkLst>
            <pc:docMk/>
            <pc:sldMk cId="0" sldId="606"/>
            <ac:picMk id="3" creationId="{00000000-0000-0000-0000-000000000000}"/>
          </ac:picMkLst>
        </pc:picChg>
      </pc:sldChg>
      <pc:sldChg chg="del">
        <pc:chgData name="1220766870@qq.com" userId="57e3581f57375e2e" providerId="LiveId" clId="{3A0D455F-D04B-4CA3-B159-142B22217732}" dt="2018-11-15T15:11:10.713" v="648" actId="2696"/>
        <pc:sldMkLst>
          <pc:docMk/>
          <pc:sldMk cId="0" sldId="607"/>
        </pc:sldMkLst>
      </pc:sldChg>
      <pc:sldChg chg="del">
        <pc:chgData name="1220766870@qq.com" userId="57e3581f57375e2e" providerId="LiveId" clId="{3A0D455F-D04B-4CA3-B159-142B22217732}" dt="2018-11-15T14:37:04.394" v="15" actId="2696"/>
        <pc:sldMkLst>
          <pc:docMk/>
          <pc:sldMk cId="0" sldId="609"/>
        </pc:sldMkLst>
      </pc:sldChg>
      <pc:sldChg chg="modSp">
        <pc:chgData name="1220766870@qq.com" userId="57e3581f57375e2e" providerId="LiveId" clId="{3A0D455F-D04B-4CA3-B159-142B22217732}" dt="2018-11-15T14:58:59.754" v="404" actId="207"/>
        <pc:sldMkLst>
          <pc:docMk/>
          <pc:sldMk cId="0" sldId="610"/>
        </pc:sldMkLst>
        <pc:spChg chg="mod">
          <ac:chgData name="1220766870@qq.com" userId="57e3581f57375e2e" providerId="LiveId" clId="{3A0D455F-D04B-4CA3-B159-142B22217732}" dt="2018-11-15T14:38:56.048" v="35"/>
          <ac:spMkLst>
            <pc:docMk/>
            <pc:sldMk cId="0" sldId="610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8:59.754" v="404" actId="207"/>
          <ac:spMkLst>
            <pc:docMk/>
            <pc:sldMk cId="0" sldId="610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5:11:31.707" v="650" actId="2696"/>
        <pc:sldMkLst>
          <pc:docMk/>
          <pc:sldMk cId="0" sldId="611"/>
        </pc:sldMkLst>
      </pc:sldChg>
      <pc:sldChg chg="modSp del">
        <pc:chgData name="1220766870@qq.com" userId="57e3581f57375e2e" providerId="LiveId" clId="{3A0D455F-D04B-4CA3-B159-142B22217732}" dt="2018-11-15T15:11:08.630" v="647" actId="2696"/>
        <pc:sldMkLst>
          <pc:docMk/>
          <pc:sldMk cId="0" sldId="614"/>
        </pc:sldMkLst>
        <pc:spChg chg="mod">
          <ac:chgData name="1220766870@qq.com" userId="57e3581f57375e2e" providerId="LiveId" clId="{3A0D455F-D04B-4CA3-B159-142B22217732}" dt="2018-11-15T14:35:32.588" v="5" actId="27636"/>
          <ac:spMkLst>
            <pc:docMk/>
            <pc:sldMk cId="0" sldId="614"/>
            <ac:spMk id="21507" creationId="{00000000-0000-0000-0000-000000000000}"/>
          </ac:spMkLst>
        </pc:spChg>
      </pc:sldChg>
      <pc:sldChg chg="modSp del">
        <pc:chgData name="1220766870@qq.com" userId="57e3581f57375e2e" providerId="LiveId" clId="{3A0D455F-D04B-4CA3-B159-142B22217732}" dt="2018-11-15T15:11:27.295" v="649" actId="2696"/>
        <pc:sldMkLst>
          <pc:docMk/>
          <pc:sldMk cId="0" sldId="615"/>
        </pc:sldMkLst>
        <pc:spChg chg="mod">
          <ac:chgData name="1220766870@qq.com" userId="57e3581f57375e2e" providerId="LiveId" clId="{3A0D455F-D04B-4CA3-B159-142B22217732}" dt="2018-11-15T14:35:32.608" v="6" actId="27636"/>
          <ac:spMkLst>
            <pc:docMk/>
            <pc:sldMk cId="0" sldId="615"/>
            <ac:spMk id="21507" creationId="{00000000-0000-0000-0000-000000000000}"/>
          </ac:spMkLst>
        </pc:spChg>
      </pc:sldChg>
      <pc:sldChg chg="addSp">
        <pc:chgData name="1220766870@qq.com" userId="57e3581f57375e2e" providerId="LiveId" clId="{3A0D455F-D04B-4CA3-B159-142B22217732}" dt="2018-11-15T15:11:49.435" v="651"/>
        <pc:sldMkLst>
          <pc:docMk/>
          <pc:sldMk cId="0" sldId="616"/>
        </pc:sldMkLst>
        <pc:spChg chg="add">
          <ac:chgData name="1220766870@qq.com" userId="57e3581f57375e2e" providerId="LiveId" clId="{3A0D455F-D04B-4CA3-B159-142B22217732}" dt="2018-11-15T15:11:49.435" v="651"/>
          <ac:spMkLst>
            <pc:docMk/>
            <pc:sldMk cId="0" sldId="616"/>
            <ac:spMk id="11" creationId="{91967441-C5E9-4CD3-99DC-8D3D9EA1C581}"/>
          </ac:spMkLst>
        </pc:spChg>
      </pc:sldChg>
      <pc:sldChg chg="modSp">
        <pc:chgData name="1220766870@qq.com" userId="57e3581f57375e2e" providerId="LiveId" clId="{3A0D455F-D04B-4CA3-B159-142B22217732}" dt="2018-11-15T14:35:32.647" v="7" actId="27636"/>
        <pc:sldMkLst>
          <pc:docMk/>
          <pc:sldMk cId="0" sldId="628"/>
        </pc:sldMkLst>
        <pc:spChg chg="mod">
          <ac:chgData name="1220766870@qq.com" userId="57e3581f57375e2e" providerId="LiveId" clId="{3A0D455F-D04B-4CA3-B159-142B22217732}" dt="2018-11-15T14:35:32.647" v="7" actId="27636"/>
          <ac:spMkLst>
            <pc:docMk/>
            <pc:sldMk cId="0" sldId="628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82" v="9" actId="27636"/>
        <pc:sldMkLst>
          <pc:docMk/>
          <pc:sldMk cId="0" sldId="647"/>
        </pc:sldMkLst>
        <pc:spChg chg="mod">
          <ac:chgData name="1220766870@qq.com" userId="57e3581f57375e2e" providerId="LiveId" clId="{3A0D455F-D04B-4CA3-B159-142B22217732}" dt="2018-11-15T14:35:32.682" v="9" actId="27636"/>
          <ac:spMkLst>
            <pc:docMk/>
            <pc:sldMk cId="0" sldId="647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67" v="8" actId="27636"/>
        <pc:sldMkLst>
          <pc:docMk/>
          <pc:sldMk cId="0" sldId="649"/>
        </pc:sldMkLst>
        <pc:spChg chg="mod">
          <ac:chgData name="1220766870@qq.com" userId="57e3581f57375e2e" providerId="LiveId" clId="{3A0D455F-D04B-4CA3-B159-142B22217732}" dt="2018-11-15T14:35:32.667" v="8" actId="27636"/>
          <ac:spMkLst>
            <pc:docMk/>
            <pc:sldMk cId="0" sldId="649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4:35:52.716" v="14" actId="2696"/>
        <pc:sldMkLst>
          <pc:docMk/>
          <pc:sldMk cId="0" sldId="661"/>
        </pc:sldMkLst>
      </pc:sldChg>
      <pc:sldChg chg="modSp">
        <pc:chgData name="1220766870@qq.com" userId="57e3581f57375e2e" providerId="LiveId" clId="{3A0D455F-D04B-4CA3-B159-142B22217732}" dt="2018-11-15T14:37:19.253" v="17"/>
        <pc:sldMkLst>
          <pc:docMk/>
          <pc:sldMk cId="0" sldId="662"/>
        </pc:sldMkLst>
        <pc:spChg chg="mod">
          <ac:chgData name="1220766870@qq.com" userId="57e3581f57375e2e" providerId="LiveId" clId="{3A0D455F-D04B-4CA3-B159-142B22217732}" dt="2018-11-15T14:37:19.253" v="17"/>
          <ac:spMkLst>
            <pc:docMk/>
            <pc:sldMk cId="0" sldId="662"/>
            <ac:spMk id="21506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35:35.604" v="13"/>
          <ac:spMkLst>
            <pc:docMk/>
            <pc:sldMk cId="0" sldId="662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7:55.838" v="21" actId="207"/>
        <pc:sldMkLst>
          <pc:docMk/>
          <pc:sldMk cId="773906059" sldId="663"/>
        </pc:sldMkLst>
        <pc:spChg chg="mod">
          <ac:chgData name="1220766870@qq.com" userId="57e3581f57375e2e" providerId="LiveId" clId="{3A0D455F-D04B-4CA3-B159-142B22217732}" dt="2018-11-15T14:37:55.838" v="21" actId="207"/>
          <ac:spMkLst>
            <pc:docMk/>
            <pc:sldMk cId="773906059" sldId="663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8:35.300" v="26" actId="113"/>
        <pc:sldMkLst>
          <pc:docMk/>
          <pc:sldMk cId="2431969470" sldId="664"/>
        </pc:sldMkLst>
        <pc:spChg chg="mod">
          <ac:chgData name="1220766870@qq.com" userId="57e3581f57375e2e" providerId="LiveId" clId="{3A0D455F-D04B-4CA3-B159-142B22217732}" dt="2018-11-15T14:38:35.300" v="26" actId="113"/>
          <ac:spMkLst>
            <pc:docMk/>
            <pc:sldMk cId="2431969470" sldId="664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53:27.039" v="364"/>
        <pc:sldMkLst>
          <pc:docMk/>
          <pc:sldMk cId="866903700" sldId="665"/>
        </pc:sldMkLst>
        <pc:spChg chg="mod">
          <ac:chgData name="1220766870@qq.com" userId="57e3581f57375e2e" providerId="LiveId" clId="{3A0D455F-D04B-4CA3-B159-142B22217732}" dt="2018-11-15T14:39:33.122" v="53"/>
          <ac:spMkLst>
            <pc:docMk/>
            <pc:sldMk cId="866903700" sldId="665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3:27.039" v="364"/>
          <ac:spMkLst>
            <pc:docMk/>
            <pc:sldMk cId="866903700" sldId="665"/>
            <ac:spMk id="21507" creationId="{00000000-0000-0000-0000-000000000000}"/>
          </ac:spMkLst>
        </pc:spChg>
      </pc:sldChg>
      <pc:sldChg chg="addSp modSp">
        <pc:chgData name="1220766870@qq.com" userId="57e3581f57375e2e" providerId="LiveId" clId="{3A0D455F-D04B-4CA3-B159-142B22217732}" dt="2018-11-15T15:10:27.748" v="646" actId="20577"/>
        <pc:sldMkLst>
          <pc:docMk/>
          <pc:sldMk cId="2306535759" sldId="666"/>
        </pc:sldMkLst>
        <pc:spChg chg="mod">
          <ac:chgData name="1220766870@qq.com" userId="57e3581f57375e2e" providerId="LiveId" clId="{3A0D455F-D04B-4CA3-B159-142B22217732}" dt="2018-11-15T15:10:27.748" v="646" actId="20577"/>
          <ac:spMkLst>
            <pc:docMk/>
            <pc:sldMk cId="2306535759" sldId="666"/>
            <ac:spMk id="21507" creationId="{00000000-0000-0000-0000-000000000000}"/>
          </ac:spMkLst>
        </pc:spChg>
        <pc:picChg chg="add mod">
          <ac:chgData name="1220766870@qq.com" userId="57e3581f57375e2e" providerId="LiveId" clId="{3A0D455F-D04B-4CA3-B159-142B22217732}" dt="2018-11-15T15:08:09.205" v="587" actId="1076"/>
          <ac:picMkLst>
            <pc:docMk/>
            <pc:sldMk cId="2306535759" sldId="666"/>
            <ac:picMk id="4" creationId="{1A98979F-B6DB-49B6-816A-89076046B9CE}"/>
          </ac:picMkLst>
        </pc:picChg>
      </pc:sldChg>
      <pc:sldChg chg="delSp modSp">
        <pc:chgData name="1220766870@qq.com" userId="57e3581f57375e2e" providerId="LiveId" clId="{3A0D455F-D04B-4CA3-B159-142B22217732}" dt="2018-11-15T15:21:33.184" v="922" actId="20577"/>
        <pc:sldMkLst>
          <pc:docMk/>
          <pc:sldMk cId="1506574559" sldId="667"/>
        </pc:sldMkLst>
        <pc:spChg chg="mod">
          <ac:chgData name="1220766870@qq.com" userId="57e3581f57375e2e" providerId="LiveId" clId="{3A0D455F-D04B-4CA3-B159-142B22217732}" dt="2018-11-15T15:21:33.184" v="922" actId="20577"/>
          <ac:spMkLst>
            <pc:docMk/>
            <pc:sldMk cId="1506574559" sldId="667"/>
            <ac:spMk id="21507" creationId="{00000000-0000-0000-0000-000000000000}"/>
          </ac:spMkLst>
        </pc:spChg>
        <pc:picChg chg="del">
          <ac:chgData name="1220766870@qq.com" userId="57e3581f57375e2e" providerId="LiveId" clId="{3A0D455F-D04B-4CA3-B159-142B22217732}" dt="2018-11-15T15:13:31.812" v="660" actId="478"/>
          <ac:picMkLst>
            <pc:docMk/>
            <pc:sldMk cId="1506574559" sldId="667"/>
            <ac:picMk id="4" creationId="{1A98979F-B6DB-49B6-816A-89076046B9CE}"/>
          </ac:picMkLst>
        </pc:picChg>
      </pc:sldChg>
      <pc:sldChg chg="modSp del">
        <pc:chgData name="1220766870@qq.com" userId="57e3581f57375e2e" providerId="LiveId" clId="{3A0D455F-D04B-4CA3-B159-142B22217732}" dt="2018-11-15T15:21:37.208" v="923" actId="2696"/>
        <pc:sldMkLst>
          <pc:docMk/>
          <pc:sldMk cId="3663558285" sldId="668"/>
        </pc:sldMkLst>
        <pc:spChg chg="mod">
          <ac:chgData name="1220766870@qq.com" userId="57e3581f57375e2e" providerId="LiveId" clId="{3A0D455F-D04B-4CA3-B159-142B22217732}" dt="2018-11-15T15:21:01.208" v="916"/>
          <ac:spMkLst>
            <pc:docMk/>
            <pc:sldMk cId="3663558285" sldId="668"/>
            <ac:spMk id="2150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757E8D1E-F0E2-4D32-9688-25B3AF4D0C62}" type="datetimeFigureOut">
              <a:rPr lang="zh-CN" altLang="en-US" smtClean="0"/>
              <a:pPr/>
              <a:t>2021/1/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A0962FA8-AA85-4053-8547-304384BC292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51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197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0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1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9436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CBB8A1E-B75A-473E-9031-AD6848A96711}" type="slidenum">
              <a:rPr lang="en-US" altLang="zh-CN" smtClean="0">
                <a:latin typeface="微软雅黑" pitchFamily="34" charset="-122"/>
              </a:rPr>
              <a:pPr eaLnBrk="1" hangingPunct="1"/>
              <a:t>13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CBB8A1E-B75A-473E-9031-AD6848A96711}" type="slidenum">
              <a:rPr lang="en-US" altLang="zh-CN" smtClean="0">
                <a:latin typeface="微软雅黑" pitchFamily="34" charset="-122"/>
              </a:rPr>
              <a:pPr eaLnBrk="1" hangingPunct="1"/>
              <a:t>14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5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6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436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7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indent="0" algn="just">
              <a:lnSpc>
                <a:spcPct val="100000"/>
              </a:lnSpc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8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>
              <a:lnSpc>
                <a:spcPct val="100000"/>
              </a:lnSpc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19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9436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0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1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3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4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5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6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7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8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436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9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FDE26FD-1509-4124-A465-1EEA518D02C7}" type="slidenum">
              <a:rPr lang="en-US" altLang="zh-CN" smtClean="0">
                <a:latin typeface="微软雅黑" pitchFamily="34" charset="-122"/>
              </a:rPr>
              <a:pPr eaLnBrk="1" hangingPunct="1"/>
              <a:t>3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3253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540D7B0F-64C6-4F5E-8EFB-6098964E7821}" type="slidenum">
              <a:rPr lang="en-US" altLang="zh-CN" smtClean="0">
                <a:latin typeface="微软雅黑" pitchFamily="34" charset="-122"/>
              </a:rPr>
              <a:pPr eaLnBrk="1" hangingPunct="1"/>
              <a:t>4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5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6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7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CBB8A1E-B75A-473E-9031-AD6848A96711}" type="slidenum">
              <a:rPr lang="en-US" altLang="zh-CN" smtClean="0">
                <a:latin typeface="微软雅黑" pitchFamily="34" charset="-122"/>
              </a:rPr>
              <a:pPr eaLnBrk="1" hangingPunct="1"/>
              <a:t>8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9C74C1-0AAE-4565-BAFC-2307F87CA72B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9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indent="0" algn="just"/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855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E3EA5CCA-986A-4CC9-8C58-F9F7966A7C28}" type="datetime1">
              <a:rPr lang="zh-CN" altLang="en-US" smtClean="0"/>
              <a:pPr>
                <a:defRPr/>
              </a:pPr>
              <a:t>2021/1/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39503BF-C29D-4C80-9971-704DEB9EB5A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8" name="Picture 6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内容标题区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2FAEEB5C-835C-42BD-AD24-1ED6573D82D2}" type="datetime1">
              <a:rPr lang="zh-CN" altLang="en-US" smtClean="0"/>
              <a:pPr>
                <a:defRPr/>
              </a:pPr>
              <a:t>2021/1/7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995C5F5E-8F7D-4FC9-8622-20ADF1BC4436}" type="datetime1">
              <a:rPr lang="zh-CN" altLang="en-US" smtClean="0"/>
              <a:pPr>
                <a:defRPr/>
              </a:pPr>
              <a:t>2021/1/7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6" name="Picture 5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56DE34FE-105D-467B-A24A-9C9DCD3BC89A}" type="datetime1">
              <a:rPr lang="zh-CN" altLang="en-US" smtClean="0"/>
              <a:pPr/>
              <a:t>2021/1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740D6C49-6199-4D54-A8BA-DD1EDEB2C5E7}" type="datetime1">
              <a:rPr lang="zh-CN" altLang="en-US" smtClean="0"/>
              <a:pPr>
                <a:defRPr/>
              </a:pPr>
              <a:t>2021/1/7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D98D576-A93E-4A83-AEFD-5B9ECC07763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pitchFamily="34" charset="-122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5.bin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gif"/><Relationship Id="rId5" Type="http://schemas.openxmlformats.org/officeDocument/2006/relationships/image" Target="../media/image36.png"/><Relationship Id="rId10" Type="http://schemas.openxmlformats.org/officeDocument/2006/relationships/image" Target="../media/image35.wmf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41.png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08304" y="5361960"/>
            <a:ext cx="1496606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姚春荣</a:t>
            </a: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323720" y="1555502"/>
            <a:ext cx="7128600" cy="1441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 smtClean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The energy efficiency of CNN inference on GPUs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80"/>
    </mc:Choice>
    <mc:Fallback xmlns="">
      <p:transition spd="slow" advTm="1748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DVFS 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(Dynamic Voltage and Frequency Scaling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001435"/>
              </p:ext>
            </p:extLst>
          </p:nvPr>
        </p:nvGraphicFramePr>
        <p:xfrm>
          <a:off x="1659595" y="2146304"/>
          <a:ext cx="5792725" cy="1854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359343"/>
                <a:gridCol w="1124649"/>
                <a:gridCol w="1132205"/>
                <a:gridCol w="11765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evic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 M40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 P4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 V100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Architecture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Maxwell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Pascal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Volta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ange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f core freq.(MHz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532,1114]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455,1531]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135,1530]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re freq. levels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mory freq.</a:t>
                      </a:r>
                      <a:r>
                        <a:rPr lang="en-US" altLang="zh-CN" sz="16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MHz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04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03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7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4365104"/>
            <a:ext cx="367699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The overhead of DVFS</a:t>
            </a:r>
          </a:p>
        </p:txBody>
      </p:sp>
      <p:pic>
        <p:nvPicPr>
          <p:cNvPr id="6" name="图片 5" descr="D:\姚春荣\2020寒假文档\code\matlab\调度\Data\DVFS_overhead\dvfs_overhead.emf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95736" y="5085184"/>
            <a:ext cx="432048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20623"/>
              </p:ext>
            </p:extLst>
          </p:nvPr>
        </p:nvGraphicFramePr>
        <p:xfrm>
          <a:off x="6732240" y="5472608"/>
          <a:ext cx="974207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4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2608"/>
                        <a:ext cx="974207" cy="33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9136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42254"/>
              </p:ext>
            </p:extLst>
          </p:nvPr>
        </p:nvGraphicFramePr>
        <p:xfrm>
          <a:off x="2627784" y="4628238"/>
          <a:ext cx="2405887" cy="52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1" name="Equation" r:id="rId5" imgW="748975" imgH="215806" progId="Equation.DSMT4">
                  <p:embed/>
                </p:oleObj>
              </mc:Choice>
              <mc:Fallback>
                <p:oleObj name="Equation" r:id="rId5" imgW="748975" imgH="215806" progId="Equation.DSMT4">
                  <p:embed/>
                  <p:pic>
                    <p:nvPicPr>
                      <p:cNvPr id="0" name="Picture 2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628238"/>
                        <a:ext cx="2405887" cy="528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D:\姚春荣\2020寒假文档\code\matlab\能耗单GPU调度\实验结果数据保存\resluts\拟合数据_profiler\DVFS\PowerSaving.emf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59227" y="2448139"/>
            <a:ext cx="3398492" cy="241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5724129" y="4922708"/>
            <a:ext cx="31335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relationship betwee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requency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ower (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we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aving achievable by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voltag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33420"/>
              </p:ext>
            </p:extLst>
          </p:nvPr>
        </p:nvGraphicFramePr>
        <p:xfrm>
          <a:off x="3203848" y="5445224"/>
          <a:ext cx="1512168" cy="72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2" name="Equation" r:id="rId8" imgW="876300" imgH="419100" progId="Equation.DSMT4">
                  <p:embed/>
                </p:oleObj>
              </mc:Choice>
              <mc:Fallback>
                <p:oleObj name="Equation" r:id="rId8" imgW="876300" imgH="419100" progId="Equation.DSMT4">
                  <p:embed/>
                  <p:pic>
                    <p:nvPicPr>
                      <p:cNvPr id="0" name="Picture 2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45224"/>
                        <a:ext cx="1512168" cy="7232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DVFS 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(Dynamic Voltage and Frequency Scaling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5576" y="1772816"/>
            <a:ext cx="3676995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Energy-saving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34621"/>
              </p:ext>
            </p:extLst>
          </p:nvPr>
        </p:nvGraphicFramePr>
        <p:xfrm>
          <a:off x="3189450" y="3789040"/>
          <a:ext cx="10506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3" name="Equation" r:id="rId10" imgW="380835" imgH="380835" progId="Equation.DSMT4">
                  <p:embed/>
                </p:oleObj>
              </mc:Choice>
              <mc:Fallback>
                <p:oleObj name="Equation" r:id="rId10" imgW="380835" imgH="380835" progId="Equation.DSMT4">
                  <p:embed/>
                  <p:pic>
                    <p:nvPicPr>
                      <p:cNvPr id="0" name="Picture 2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50" y="3789040"/>
                        <a:ext cx="1050696" cy="7200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62324"/>
              </p:ext>
            </p:extLst>
          </p:nvPr>
        </p:nvGraphicFramePr>
        <p:xfrm>
          <a:off x="2411760" y="2636912"/>
          <a:ext cx="2785182" cy="3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4" name="Equation" r:id="rId12" imgW="1244060" imgH="177723" progId="Equation.DSMT4">
                  <p:embed/>
                </p:oleObj>
              </mc:Choice>
              <mc:Fallback>
                <p:oleObj name="Equation" r:id="rId12" imgW="1244060" imgH="177723" progId="Equation.DSMT4">
                  <p:embed/>
                  <p:pic>
                    <p:nvPicPr>
                      <p:cNvPr id="0" name="Picture 2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636912"/>
                        <a:ext cx="2785182" cy="397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691680" y="3356992"/>
            <a:ext cx="374441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ime &amp; frequenc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91680" y="4243154"/>
            <a:ext cx="374441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ower &amp; frequenc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91680" y="5013176"/>
            <a:ext cx="3744415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requency &amp; Voltag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14811" y="2132856"/>
            <a:ext cx="3744415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nergy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90560"/>
              </p:ext>
            </p:extLst>
          </p:nvPr>
        </p:nvGraphicFramePr>
        <p:xfrm>
          <a:off x="2390775" y="3020889"/>
          <a:ext cx="2392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5" name="Equation" r:id="rId14" imgW="1193800" imgH="203200" progId="Equation.DSMT4">
                  <p:embed/>
                </p:oleObj>
              </mc:Choice>
              <mc:Fallback>
                <p:oleObj name="Equation" r:id="rId14" imgW="1193800" imgH="203200" progId="Equation.DSMT4">
                  <p:embed/>
                  <p:pic>
                    <p:nvPicPr>
                      <p:cNvPr id="0" name="Picture 2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020889"/>
                        <a:ext cx="23923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 flipV="1">
            <a:off x="4788024" y="4865616"/>
            <a:ext cx="936104" cy="98042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07504" y="6237312"/>
            <a:ext cx="8064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 Dynamic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voltage frequency scaling (DVFS) for microprocessors power and energy reduction, Electrical and Electronics Engineering. Vol. 12. 2005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. ]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4870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4" name="文本框 2"/>
          <p:cNvSpPr txBox="1"/>
          <p:nvPr/>
        </p:nvSpPr>
        <p:spPr>
          <a:xfrm>
            <a:off x="2667000" y="1916832"/>
            <a:ext cx="42812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Background</a:t>
            </a:r>
          </a:p>
          <a:p>
            <a:pPr marL="285750" indent="-285750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stimation of energ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Energy efficienc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2544666"/>
      </p:ext>
    </p:extLst>
  </p:cSld>
  <p:clrMapOvr>
    <a:masterClrMapping/>
  </p:clrMapOvr>
  <p:transition advTm="65305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882249F-93B6-4739-A529-CBD7E46EB50C}" type="slidenum">
              <a:rPr lang="en-US" altLang="zh-CN" smtClean="0">
                <a:latin typeface="微软雅黑" pitchFamily="34" charset="-122"/>
              </a:rPr>
              <a:pPr eaLnBrk="1" hangingPunct="1"/>
              <a:t>13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W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here is the energy consumed?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990" y="2492896"/>
            <a:ext cx="584835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1950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/>
            </a:r>
            <a:br>
              <a: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</a:b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206" y="6453336"/>
            <a:ext cx="76081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Efficient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Processing of Deep Neural Networks: A Tutorial and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Survey, Proc. IEEE, 2017] 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145" y="4478018"/>
            <a:ext cx="5159575" cy="1917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353" y="1865827"/>
            <a:ext cx="6912768" cy="39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6410214"/>
      </p:ext>
    </p:extLst>
  </p:cSld>
  <p:clrMapOvr>
    <a:masterClrMapping/>
  </p:clrMapOvr>
  <p:transition advTm="65305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882249F-93B6-4739-A529-CBD7E46EB50C}" type="slidenum">
              <a:rPr lang="en-US" altLang="zh-CN" smtClean="0">
                <a:latin typeface="微软雅黑" pitchFamily="34" charset="-122"/>
              </a:rPr>
              <a:pPr eaLnBrk="1" hangingPunct="1"/>
              <a:t>14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Taxonomy of power estimation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496" y="6453336"/>
            <a:ext cx="5940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Estimation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of energy consumption in machine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learning, JPDC, 2019]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0418" y="1872800"/>
            <a:ext cx="332154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Direct measurem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34889" y="2358324"/>
            <a:ext cx="223305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att-meters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ower senso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25080" y="3212976"/>
            <a:ext cx="537511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Power estimation models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34888" y="3711639"/>
            <a:ext cx="278717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pplication-level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23728" y="4149080"/>
            <a:ext cx="6084676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erformanc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unter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PMCs) us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gress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41987"/>
              </p:ext>
            </p:extLst>
          </p:nvPr>
        </p:nvGraphicFramePr>
        <p:xfrm>
          <a:off x="3511550" y="4488408"/>
          <a:ext cx="2868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9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488408"/>
                        <a:ext cx="2868613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34888" y="5229200"/>
            <a:ext cx="278717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struction-level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23728" y="5733256"/>
            <a:ext cx="63367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Runn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 set of curated micro-benchmarks where each benchmark loops over a target instruction typ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56826127"/>
      </p:ext>
    </p:extLst>
  </p:cSld>
  <p:clrMapOvr>
    <a:masterClrMapping/>
  </p:clrMapOvr>
  <p:transition advTm="65305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6808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Energy measurement of CNN inference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74755"/>
            <a:ext cx="4923206" cy="47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403648" y="4622656"/>
            <a:ext cx="2232248" cy="86409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87624" y="4206200"/>
            <a:ext cx="2788268" cy="1887096"/>
          </a:xfrm>
          <a:prstGeom prst="rect">
            <a:avLst/>
          </a:prstGeom>
          <a:noFill/>
          <a:ln>
            <a:solidFill>
              <a:srgbClr val="080CB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82728" y="4263604"/>
            <a:ext cx="288032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odel-level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82728" y="5054704"/>
            <a:ext cx="257082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yer-level energy</a:t>
            </a:r>
          </a:p>
        </p:txBody>
      </p:sp>
      <p:cxnSp>
        <p:nvCxnSpPr>
          <p:cNvPr id="9" name="直接箭头连接符 8"/>
          <p:cNvCxnSpPr>
            <a:stCxn id="4" idx="3"/>
            <a:endCxn id="8" idx="1"/>
          </p:cNvCxnSpPr>
          <p:nvPr/>
        </p:nvCxnSpPr>
        <p:spPr>
          <a:xfrm>
            <a:off x="3635896" y="5054704"/>
            <a:ext cx="946832" cy="2769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7" idx="1"/>
          </p:cNvCxnSpPr>
          <p:nvPr/>
        </p:nvCxnSpPr>
        <p:spPr>
          <a:xfrm flipV="1">
            <a:off x="3975892" y="4540603"/>
            <a:ext cx="606836" cy="400565"/>
          </a:xfrm>
          <a:prstGeom prst="straightConnector1">
            <a:avLst/>
          </a:prstGeom>
          <a:ln>
            <a:solidFill>
              <a:srgbClr val="080CB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69593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4" name="文本框 2"/>
          <p:cNvSpPr txBox="1"/>
          <p:nvPr/>
        </p:nvSpPr>
        <p:spPr>
          <a:xfrm>
            <a:off x="2667000" y="1916832"/>
            <a:ext cx="42812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Background</a:t>
            </a:r>
          </a:p>
          <a:p>
            <a:pPr marL="285750" indent="-285750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Estimation of energ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nergy efficienc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8247175"/>
      </p:ext>
    </p:extLst>
  </p:cSld>
  <p:clrMapOvr>
    <a:masterClrMapping/>
  </p:clrMapOvr>
  <p:transition advTm="65305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Performance 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&amp;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nergy 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0418" y="2010906"/>
            <a:ext cx="771403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energy consumption does not correspond to the performance.</a:t>
            </a:r>
          </a:p>
        </p:txBody>
      </p:sp>
      <p:sp>
        <p:nvSpPr>
          <p:cNvPr id="6" name="矩形 5"/>
          <p:cNvSpPr/>
          <p:nvPr/>
        </p:nvSpPr>
        <p:spPr>
          <a:xfrm>
            <a:off x="306062" y="5736158"/>
            <a:ext cx="78663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[Designing Energy-Efficient Convolutional Neural Networks using Energy-Aware Pruning, 2017, CVPR]</a:t>
            </a:r>
          </a:p>
          <a:p>
            <a:pPr indent="457200" algn="just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An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Energy and GPU-Computation Efficient Backbone Network for Real-Time Object Detection, 2019,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CVPR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03648" y="2771343"/>
            <a:ext cx="691276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queeze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ha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zh-CN" altLang="zh-CN" dirty="0"/>
              <a:t>×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ewer weights than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it consumes 33% more energy than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enseNe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dopts 1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convolutio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ottleneck architecture for reducing FLOPs, which results in rather increasing the number of layers with smaller operand tensor.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-computatio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ecom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efficienc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209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3208440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nergy efficiency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2426" y="2500306"/>
            <a:ext cx="317752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CNN infer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6866" y="1895295"/>
            <a:ext cx="54353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ratio of computing capacity to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ower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3282" y="3144742"/>
            <a:ext cx="6270329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odel-lev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5858" y="4725144"/>
            <a:ext cx="6270329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yer-level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35827"/>
              </p:ext>
            </p:extLst>
          </p:nvPr>
        </p:nvGraphicFramePr>
        <p:xfrm>
          <a:off x="2498873" y="3727460"/>
          <a:ext cx="50974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3" name="Equation" r:id="rId5" imgW="3098800" imgH="647700" progId="Equation.DSMT4">
                  <p:embed/>
                </p:oleObj>
              </mc:Choice>
              <mc:Fallback>
                <p:oleObj name="Equation" r:id="rId5" imgW="3098800" imgH="647700" progId="Equation.DSMT4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873" y="3727460"/>
                        <a:ext cx="5097463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97928"/>
              </p:ext>
            </p:extLst>
          </p:nvPr>
        </p:nvGraphicFramePr>
        <p:xfrm>
          <a:off x="2534277" y="5373216"/>
          <a:ext cx="4485995" cy="11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4" name="Equation" r:id="rId7" imgW="2667000" imgH="673100" progId="Equation.DSMT4">
                  <p:embed/>
                </p:oleObj>
              </mc:Choice>
              <mc:Fallback>
                <p:oleObj name="Equation" r:id="rId7" imgW="2667000" imgH="673100" progId="Equation.DSMT4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277" y="5373216"/>
                        <a:ext cx="4485995" cy="1176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4362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Energy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efficiency &amp;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Latency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6" name="图片 5" descr="D:\CharlesYao\Code\Matlab\GPU\benchmark重写版实验\GPU\energyefficiency_latency_tf_batchsize128_m40_p4_v100.em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2276872"/>
            <a:ext cx="4320480" cy="305286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71406" y="5445224"/>
            <a:ext cx="41405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Comparison the energy efficiency and latency of CNN inference on different GPUs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32556"/>
              </p:ext>
            </p:extLst>
          </p:nvPr>
        </p:nvGraphicFramePr>
        <p:xfrm>
          <a:off x="4523804" y="5013176"/>
          <a:ext cx="4584700" cy="1046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60906"/>
                <a:gridCol w="1007935"/>
                <a:gridCol w="858711"/>
                <a:gridCol w="10571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evice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</a:t>
                      </a:r>
                      <a:r>
                        <a:rPr lang="en-US" altLang="zh-CN" sz="1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M4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</a:t>
                      </a:r>
                      <a:r>
                        <a:rPr lang="en-US" altLang="zh-CN" sz="1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4</a:t>
                      </a:r>
                      <a:endParaRPr lang="zh-CN" altLang="en-US" sz="14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esl</a:t>
                      </a:r>
                      <a:r>
                        <a:rPr lang="en-US" altLang="zh-CN" sz="1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V100</a:t>
                      </a:r>
                      <a:endParaRPr lang="zh-CN" altLang="en-US" sz="14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itchFamily="18" charset="0"/>
                          <a:cs typeface="Times New Roman" pitchFamily="18" charset="0"/>
                        </a:rPr>
                        <a:t>Max Power</a:t>
                      </a:r>
                      <a:r>
                        <a:rPr lang="en-US" altLang="zh-CN" sz="1400" b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400" b="0" dirty="0" smtClean="0">
                          <a:latin typeface="Times New Roman" pitchFamily="18" charset="0"/>
                          <a:cs typeface="Times New Roman" pitchFamily="18" charset="0"/>
                        </a:rPr>
                        <a:t> (Watts)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itchFamily="18" charset="0"/>
                          <a:cs typeface="Times New Roman" pitchFamily="18" charset="0"/>
                        </a:rPr>
                        <a:t>250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32 </a:t>
                      </a:r>
                      <a:r>
                        <a:rPr lang="en-US" altLang="zh-CN" sz="1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TFLOPs)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5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.7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20187" y="1988840"/>
            <a:ext cx="4752527" cy="2751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he latency is the best on V100;  </a:t>
            </a:r>
          </a:p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The energy efficiency is the best on P4;</a:t>
            </a:r>
          </a:p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W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an choose the appropriate GPU according to different inferenc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asks;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742950" lvl="2" indent="-285750" algn="just">
              <a:lnSpc>
                <a:spcPct val="120000"/>
              </a:lnSpc>
              <a:buFont typeface="Wingdings" pitchFamily="2" charset="2"/>
              <a:buChar char="p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al-time and interactive tasks have strict runtime requirements. (V100)</a:t>
            </a:r>
          </a:p>
          <a:p>
            <a:pPr marL="742950" lvl="2" indent="-285750" algn="just">
              <a:lnSpc>
                <a:spcPct val="120000"/>
              </a:lnSpc>
              <a:buFont typeface="Wingdings" pitchFamily="2" charset="2"/>
              <a:buChar char="p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ackground tasks focus more on energy consumption than latency. (P4)</a:t>
            </a:r>
          </a:p>
        </p:txBody>
      </p:sp>
      <p:sp>
        <p:nvSpPr>
          <p:cNvPr id="4" name="矩形 3"/>
          <p:cNvSpPr/>
          <p:nvPr/>
        </p:nvSpPr>
        <p:spPr>
          <a:xfrm>
            <a:off x="7783102" y="5356667"/>
            <a:ext cx="528788" cy="351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rgbClr val="FF0000"/>
                </a:solidFill>
              </a:rPr>
              <a:t>4</a:t>
            </a:r>
            <a:r>
              <a:rPr lang="zh-CN" altLang="zh-CN" sz="1400" b="1" dirty="0" smtClean="0">
                <a:solidFill>
                  <a:srgbClr val="FF0000"/>
                </a:solidFill>
              </a:rPr>
              <a:t>×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76852" y="5699348"/>
            <a:ext cx="792088" cy="351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 smtClean="0">
                <a:solidFill>
                  <a:srgbClr val="FF0000"/>
                </a:solidFill>
              </a:rPr>
              <a:t>2.85</a:t>
            </a:r>
            <a:r>
              <a:rPr lang="zh-CN" altLang="zh-CN" sz="1400" b="1" dirty="0" smtClean="0">
                <a:solidFill>
                  <a:srgbClr val="FF0000"/>
                </a:solidFill>
              </a:rPr>
              <a:t>×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76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67000" y="1916832"/>
            <a:ext cx="42812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ackground</a:t>
            </a:r>
          </a:p>
          <a:p>
            <a:pPr marL="285750" indent="-285750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Estimation of energ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Energy efficienc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5567073"/>
      </p:ext>
    </p:extLst>
  </p:cSld>
  <p:clrMapOvr>
    <a:masterClrMapping/>
  </p:clrMapOvr>
  <p:transition advTm="65305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 preferRelativeResize="0"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844824"/>
            <a:ext cx="5472608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Roofline model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4818" name="Picture 2" descr="https://timgsa.baidu.com/timg?image&amp;quality=80&amp;size=b9999_10000&amp;sec=1607854243199&amp;di=f3465427f055a3c8b6071f758d3ced55&amp;imgtype=0&amp;src=http%3A%2F%2Fpic3.zhimg.com%2Fv2-cafb93b9a31fca2d7c84951555762e59_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381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20215"/>
              </p:ext>
            </p:extLst>
          </p:nvPr>
        </p:nvGraphicFramePr>
        <p:xfrm>
          <a:off x="4897443" y="2996952"/>
          <a:ext cx="2949513" cy="1554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08380"/>
                <a:gridCol w="661861"/>
                <a:gridCol w="617411"/>
                <a:gridCol w="66186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evice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 </a:t>
                      </a:r>
                    </a:p>
                    <a:p>
                      <a:pPr algn="ctr"/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M4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P4</a:t>
                      </a:r>
                      <a:endParaRPr lang="zh-CN" altLang="en-US" sz="14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esla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V100</a:t>
                      </a:r>
                      <a:endParaRPr lang="zh-CN" altLang="en-US" sz="14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32</a:t>
                      </a:r>
                    </a:p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TFLOPs)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5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.7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ndwidth</a:t>
                      </a:r>
                    </a:p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GB/s)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88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2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860032" y="3573016"/>
            <a:ext cx="4032448" cy="429351"/>
          </a:xfrm>
          <a:prstGeom prst="rect">
            <a:avLst/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860032" y="4077073"/>
            <a:ext cx="4032448" cy="432048"/>
          </a:xfrm>
          <a:prstGeom prst="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26462"/>
              </p:ext>
            </p:extLst>
          </p:nvPr>
        </p:nvGraphicFramePr>
        <p:xfrm>
          <a:off x="8313748" y="4077073"/>
          <a:ext cx="33946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2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48" y="4077073"/>
                        <a:ext cx="33946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51861"/>
              </p:ext>
            </p:extLst>
          </p:nvPr>
        </p:nvGraphicFramePr>
        <p:xfrm>
          <a:off x="8308032" y="3638259"/>
          <a:ext cx="351532" cy="35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3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032" y="3638259"/>
                        <a:ext cx="351532" cy="351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21644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36867" name="图片 24" descr="说明: D:\CharlesYao\Code\Matlab\GPU\benchmark重写版实验\GPU\roofline_conputation_memeory.emf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2420888"/>
            <a:ext cx="234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142976" y="4706904"/>
            <a:ext cx="16430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(a) Performance</a:t>
            </a:r>
            <a:endParaRPr lang="zh-CN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42" descr="说明: D:\CharlesYao\Code\Matlab\GPU\benchmark重写版实验\GPU\roofline_power_energy\roofline_power.emf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16" y="2420888"/>
            <a:ext cx="234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3857620" y="4706904"/>
            <a:ext cx="12858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(b) Power</a:t>
            </a:r>
            <a:endParaRPr lang="zh-CN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43" descr="说明: D:\CharlesYao\Code\Matlab\GPU\benchmark重写版实验\GPU\roofline_power_energy\roofline_efficiency.emf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22" y="2420888"/>
            <a:ext cx="234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6143636" y="4706904"/>
            <a:ext cx="20002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(c) Energy efficiency</a:t>
            </a:r>
            <a:endParaRPr lang="zh-CN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85918" y="5135532"/>
            <a:ext cx="6357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The roofline model of CNN inference on different GPUs (log scale)</a:t>
            </a:r>
            <a:endParaRPr lang="zh-CN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Roofline model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7907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pic>
        <p:nvPicPr>
          <p:cNvPr id="36867" name="图片 24" descr="说明: D:\CharlesYao\Code\Matlab\GPU\benchmark重写版实验\GPU\roofline_conputation_memeory.emf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492896"/>
            <a:ext cx="360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959932" y="2771343"/>
            <a:ext cx="4824536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 majority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f CNNs are bottlenecked by computing, while VGG-16 is memory bandwidth-bound 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4;</a:t>
            </a: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PU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o not exploit the parallelism from the model depth and small convoluti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kernel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Roofline model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6866" y="1895295"/>
            <a:ext cx="233899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erformance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961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36866" name="图片 42" descr="说明: D:\CharlesYao\Code\Matlab\GPU\benchmark重写版实验\GPU\roofline_power_energy\roofline_power.emf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500306"/>
            <a:ext cx="360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959932" y="2996952"/>
            <a:ext cx="482453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LOPs consume more of the power budget than memory access operations 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s;</a:t>
            </a: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ower becomes a bottleneck, we can increase the operational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tensit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568" y="4293096"/>
            <a:ext cx="854312" cy="88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Roofline model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6866" y="1895295"/>
            <a:ext cx="2338990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ower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961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pic>
        <p:nvPicPr>
          <p:cNvPr id="36865" name="图片 43" descr="说明: D:\CharlesYao\Code\Matlab\GPU\benchmark重写版实验\GPU\roofline_power_energy\roofline_efficiency.emf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3" y="2492896"/>
            <a:ext cx="360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959932" y="2564904"/>
            <a:ext cx="482453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here is an intersection point between P4 and V100, which means that the most energy-efficien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PU platform is based on the operational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tensity;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V100 is suitable for large models (e.g.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VGG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P4 is suitable for small models (e.g.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es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Inception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SqueezeNe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;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568" y="4221088"/>
            <a:ext cx="854312" cy="95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71472" y="1285860"/>
            <a:ext cx="565671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Roofline model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6866" y="1895295"/>
            <a:ext cx="36351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fficienc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961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5656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CNN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odels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46087" y="4357553"/>
            <a:ext cx="374035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er-layer energy consumption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verage power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0407205"/>
              </p:ext>
            </p:extLst>
          </p:nvPr>
        </p:nvGraphicFramePr>
        <p:xfrm>
          <a:off x="1115616" y="2571744"/>
          <a:ext cx="6854825" cy="1447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5080"/>
                <a:gridCol w="763905"/>
                <a:gridCol w="1670367"/>
                <a:gridCol w="1381443"/>
                <a:gridCol w="176403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etworks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epth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Model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ize (MB)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#</a:t>
                      </a:r>
                      <a:r>
                        <a:rPr lang="en-US" altLang="zh-CN" sz="1600" b="1" kern="1200" dirty="0" err="1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arams</a:t>
                      </a:r>
                      <a:r>
                        <a:rPr lang="en-US" altLang="zh-CN" sz="16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M)</a:t>
                      </a:r>
                      <a:endParaRPr lang="zh-CN" altLang="en-US" sz="1600" b="1" kern="1200" dirty="0" smtClean="0">
                        <a:solidFill>
                          <a:schemeClr val="lt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Cs</a:t>
                      </a:r>
                      <a:r>
                        <a:rPr lang="en-US" altLang="zh-CN" sz="1600" b="1" kern="1200" baseline="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(GFLOPs)</a:t>
                      </a:r>
                      <a:endParaRPr lang="zh-CN" altLang="en-US" sz="1600" b="1" kern="1200" dirty="0" smtClean="0">
                        <a:solidFill>
                          <a:schemeClr val="lt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VGG-1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8.3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.5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itchFamily="18" charset="0"/>
                          <a:cs typeface="Times New Roman" pitchFamily="18" charset="0"/>
                        </a:rPr>
                        <a:t>ResNet-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.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1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ception-v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1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7.2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265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936866" y="1895295"/>
            <a:ext cx="5435334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er-layer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sumption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4" descr="D:\CharlesYao\Code\Matlab\GPU\benchmark重写版实验\CNN models\layer_energy\energy_layer.emf"/>
          <p:cNvPicPr preferRelativeResize="0"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857496"/>
            <a:ext cx="6120000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643042" y="5589240"/>
            <a:ext cx="6673374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Convolutional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layers are the most energy-consuming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ayers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472" y="1285860"/>
            <a:ext cx="5656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CNN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odels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65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936866" y="1895295"/>
            <a:ext cx="5435334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verage power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 descr="D:\CharlesYao\Code\Matlab\GPU\benchmark重写版实验\CNN models\layer_power\avg_power_layer_type.emf"/>
          <p:cNvPicPr preferRelativeResize="0"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2786058"/>
            <a:ext cx="5400000" cy="18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D:\CharlesYao\Code\Matlab\GPU\benchmark重写版实验\CNN models\cache_hit_rate\cacheHit_layerType.emf"/>
          <p:cNvPicPr preferRelativeResize="0"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4786322"/>
            <a:ext cx="5400000" cy="18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5868144" y="2924944"/>
            <a:ext cx="3000364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Du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o the cache, the power consumption of all layers is relatively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alanced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8144" y="5077116"/>
            <a:ext cx="3000364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20000"/>
              </a:lnSpc>
              <a:buFont typeface="Wingdings" pitchFamily="2" charset="2"/>
              <a:buChar char="ü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volutional layer has higher data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cality;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472" y="1285860"/>
            <a:ext cx="5656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CNN 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odels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1644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4" name="文本框 2"/>
          <p:cNvSpPr txBox="1"/>
          <p:nvPr/>
        </p:nvSpPr>
        <p:spPr>
          <a:xfrm>
            <a:off x="2667000" y="1916832"/>
            <a:ext cx="42812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Background</a:t>
            </a:r>
          </a:p>
          <a:p>
            <a:pPr marL="285750" indent="-285750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Estimation of energ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Energy efficiency</a:t>
            </a:r>
          </a:p>
          <a:p>
            <a:pPr marL="285750" indent="-285750" eaLnBrk="1" latinLnBrk="0" hangingPunct="1">
              <a:lnSpc>
                <a:spcPct val="200000"/>
              </a:lnSpc>
              <a:buFont typeface="Wingdings" panose="05000000000000000000" charset="0"/>
              <a:buChar char="l"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00387"/>
      </p:ext>
    </p:extLst>
  </p:cSld>
  <p:clrMapOvr>
    <a:masterClrMapping/>
  </p:clrMapOvr>
  <p:transition advTm="65305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6808840" cy="1133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Conclusion</a:t>
            </a:r>
            <a:endParaRPr lang="en-US" altLang="zh-CN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9632" y="2132856"/>
            <a:ext cx="6552728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DVFS is a technology to trade-off performance and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ower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The Roofline model is used to provide performanc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stimate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Large model and more memory reference lead to more energy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sumption;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0"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nergy consumption does not correspond to th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erformance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111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8B52D9B9-05BC-4E29-AE9C-493F56F71F73}" type="slidenum">
              <a:rPr lang="en-US" altLang="zh-CN" smtClean="0">
                <a:latin typeface="微软雅黑" pitchFamily="34" charset="-122"/>
              </a:rPr>
              <a:pPr eaLnBrk="1" hangingPunct="1"/>
              <a:t>3</a:t>
            </a:fld>
            <a:endParaRPr lang="en-US" altLang="zh-CN" dirty="0" smtClean="0">
              <a:latin typeface="微软雅黑" pitchFamily="34" charset="-122"/>
            </a:endParaRP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4083050"/>
            <a:ext cx="200818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922463"/>
            <a:ext cx="2006600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5414963"/>
            <a:ext cx="1984375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475" y="3263900"/>
            <a:ext cx="310515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箭头连接符 20"/>
          <p:cNvCxnSpPr/>
          <p:nvPr/>
        </p:nvCxnSpPr>
        <p:spPr>
          <a:xfrm>
            <a:off x="2589213" y="2581275"/>
            <a:ext cx="576262" cy="863600"/>
          </a:xfrm>
          <a:prstGeom prst="straightConnector1">
            <a:avLst/>
          </a:prstGeom>
          <a:ln w="47625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2484438" y="3789363"/>
            <a:ext cx="719137" cy="0"/>
          </a:xfrm>
          <a:prstGeom prst="straightConnector1">
            <a:avLst/>
          </a:prstGeom>
          <a:ln w="47625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466975" y="4705350"/>
            <a:ext cx="720725" cy="0"/>
          </a:xfrm>
          <a:prstGeom prst="straightConnector1">
            <a:avLst/>
          </a:prstGeom>
          <a:ln w="47625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2555875" y="5157788"/>
            <a:ext cx="576263" cy="792162"/>
          </a:xfrm>
          <a:prstGeom prst="straightConnector1">
            <a:avLst/>
          </a:prstGeom>
          <a:ln w="47625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云形标注 25"/>
          <p:cNvSpPr/>
          <p:nvPr/>
        </p:nvSpPr>
        <p:spPr>
          <a:xfrm>
            <a:off x="7102475" y="1922463"/>
            <a:ext cx="1795463" cy="781050"/>
          </a:xfrm>
          <a:prstGeom prst="cloudCallout">
            <a:avLst>
              <a:gd name="adj1" fmla="val -86929"/>
              <a:gd name="adj2" fmla="val 145365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gle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7102475" y="3009900"/>
            <a:ext cx="1868488" cy="927100"/>
          </a:xfrm>
          <a:prstGeom prst="cloudCallout">
            <a:avLst>
              <a:gd name="adj1" fmla="val -85554"/>
              <a:gd name="adj2" fmla="val 50543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Football 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World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 Cup</a:t>
            </a:r>
            <a:endParaRPr lang="zh-CN" dirty="0">
              <a:solidFill>
                <a:schemeClr val="tx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8" name="云形标注 27"/>
          <p:cNvSpPr/>
          <p:nvPr/>
        </p:nvSpPr>
        <p:spPr>
          <a:xfrm>
            <a:off x="7102475" y="4241800"/>
            <a:ext cx="1868488" cy="817563"/>
          </a:xfrm>
          <a:prstGeom prst="cloudCallout">
            <a:avLst>
              <a:gd name="adj1" fmla="val -86675"/>
              <a:gd name="adj2" fmla="val -52637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ello, thank you</a:t>
            </a:r>
            <a:endParaRPr lang="zh-CN" dirty="0">
              <a:solidFill>
                <a:schemeClr val="tx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7102475" y="5414963"/>
            <a:ext cx="1868488" cy="817562"/>
          </a:xfrm>
          <a:prstGeom prst="cloudCallout">
            <a:avLst>
              <a:gd name="adj1" fmla="val -87253"/>
              <a:gd name="adj2" fmla="val -136578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Winter Olympics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29713" name="组合 31"/>
          <p:cNvGrpSpPr>
            <a:grpSpLocks/>
          </p:cNvGrpSpPr>
          <p:nvPr/>
        </p:nvGrpSpPr>
        <p:grpSpPr bwMode="auto">
          <a:xfrm>
            <a:off x="396875" y="3101975"/>
            <a:ext cx="2006600" cy="1139825"/>
            <a:chOff x="624" y="4885"/>
            <a:chExt cx="3162" cy="1794"/>
          </a:xfrm>
        </p:grpSpPr>
        <p:pic>
          <p:nvPicPr>
            <p:cNvPr id="29714" name="图片 7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4885"/>
              <a:ext cx="3162" cy="1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矩形 29"/>
            <p:cNvSpPr/>
            <p:nvPr/>
          </p:nvSpPr>
          <p:spPr>
            <a:xfrm>
              <a:off x="1747" y="5060"/>
              <a:ext cx="911" cy="143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2625" y="5257"/>
              <a:ext cx="545" cy="94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Extensive 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application of deep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learning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6409247"/>
      </p:ext>
    </p:extLst>
  </p:cSld>
  <p:clrMapOvr>
    <a:masterClrMapping/>
  </p:clrMapOvr>
  <p:transition advTm="65305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3555365" y="3714750"/>
            <a:ext cx="4725035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i="1" dirty="0">
                <a:solidFill>
                  <a:srgbClr val="FFFFFF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Thanks for listening!</a:t>
            </a:r>
          </a:p>
        </p:txBody>
      </p:sp>
    </p:spTree>
    <p:extLst>
      <p:ext uri="{BB962C8B-B14F-4D97-AF65-F5344CB8AC3E}">
        <p14:creationId xmlns:p14="http://schemas.microsoft.com/office/powerpoint/2010/main" val="85212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CF55913-5A1E-4E1B-82A4-D7005B9DBF11}" type="slidenum">
              <a:rPr lang="en-US" altLang="zh-CN" smtClean="0">
                <a:latin typeface="微软雅黑" pitchFamily="34" charset="-122"/>
              </a:rPr>
              <a:pPr eaLnBrk="1" hangingPunct="1"/>
              <a:t>4</a:t>
            </a:fld>
            <a:endParaRPr lang="en-US" altLang="zh-CN" smtClean="0">
              <a:latin typeface="微软雅黑" pitchFamily="34" charset="-122"/>
            </a:endParaRPr>
          </a:p>
        </p:txBody>
      </p:sp>
      <p:pic>
        <p:nvPicPr>
          <p:cNvPr id="30725" name="图片 7" descr="https://community.paperspace.com/uploads/default/original/1X/68a609422f6a724da0402b6e427c94b760756c6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04864"/>
            <a:ext cx="724376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12613" y="4293096"/>
            <a:ext cx="7459787" cy="179320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Training &amp; Inference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3777384"/>
      </p:ext>
    </p:extLst>
  </p:cSld>
  <p:clrMapOvr>
    <a:masterClrMapping/>
  </p:clrMapOvr>
  <p:transition spd="slow" advTm="76254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Inference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0418" y="2150854"/>
            <a:ext cx="735399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Inference require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illions of queries per day and is surpassing training in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atacenters (Facebook);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Compared with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raining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the inference is a larger energy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sumer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80-90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% of the cost of neural networks lies in inference processing (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NVIDIA);</a:t>
            </a:r>
          </a:p>
        </p:txBody>
      </p:sp>
      <p:sp>
        <p:nvSpPr>
          <p:cNvPr id="6" name="矩形 5"/>
          <p:cNvSpPr/>
          <p:nvPr/>
        </p:nvSpPr>
        <p:spPr>
          <a:xfrm>
            <a:off x="144016" y="6228601"/>
            <a:ext cx="79563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Applied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machine learning at </a:t>
            </a: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facebook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: A datacenter infrastructure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perspective, 2018, HPCA]</a:t>
            </a:r>
          </a:p>
          <a:p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[Google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Cloud Doubles Down On NVIDIA GPUs For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Inference, 2019]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6325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5992480"/>
            <a:ext cx="40010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User satisfaction of CNN-based applications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Inference tasks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0418" y="1872800"/>
            <a:ext cx="585753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Real-tim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ask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e.g., autonomou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driving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Interactiv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ask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.g.,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Googl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ranslate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defRPr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defRPr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Background tas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56837" y="3463840"/>
            <a:ext cx="278717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perceptibl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olerabl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Unusabl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+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矩形 13"/>
          <p:cNvSpPr/>
          <p:nvPr/>
        </p:nvSpPr>
        <p:spPr>
          <a:xfrm>
            <a:off x="107504" y="6453336"/>
            <a:ext cx="79383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Towards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Pervasive and User Satisfactory CNN across GPU 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Microarchitectures, 2017, HPCA]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908" y="3356992"/>
            <a:ext cx="3802532" cy="2646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856837" y="2354273"/>
            <a:ext cx="2787171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perceptibl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56837" y="5522625"/>
            <a:ext cx="278717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perceptibl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274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3074" name="Picture 2" descr="D:\CharlesYao\2020文档\paper\GPU能耗研究PPT\参考资料\CPU_GPU_FPGA_ASIC_3.png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57375"/>
            <a:ext cx="6480720" cy="2592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Hardware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43816" y="2319263"/>
            <a:ext cx="1516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eld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rogrammable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ate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Array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76256" y="2780928"/>
            <a:ext cx="15121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Application Specific Integrated Circuit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47865" y="2060848"/>
            <a:ext cx="12241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Graphic Processing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nit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10986" y="1556792"/>
            <a:ext cx="11808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Central Processing Unit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0" name="Picture 2" descr="https://loilo.tv/upload/file/1533/cuda_EN_0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297" y="4449664"/>
            <a:ext cx="4349879" cy="2202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228184" y="4869160"/>
            <a:ext cx="2448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PU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5% ALU)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GPU (40% ALU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848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882249F-93B6-4739-A529-CBD7E46EB50C}" type="slidenum">
              <a:rPr lang="en-US" altLang="zh-CN" smtClean="0">
                <a:latin typeface="微软雅黑" pitchFamily="34" charset="-122"/>
              </a:rPr>
              <a:pPr eaLnBrk="1" hangingPunct="1"/>
              <a:t>8</a:t>
            </a:fld>
            <a:endParaRPr lang="en-US" altLang="zh-CN" smtClean="0">
              <a:latin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GPU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70830"/>
            <a:ext cx="6372922" cy="377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55576" y="1916832"/>
            <a:ext cx="633670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UDA (Compute Unified Device Architecture)</a:t>
            </a:r>
          </a:p>
        </p:txBody>
      </p:sp>
      <p:sp>
        <p:nvSpPr>
          <p:cNvPr id="6" name="矩形 5"/>
          <p:cNvSpPr/>
          <p:nvPr/>
        </p:nvSpPr>
        <p:spPr>
          <a:xfrm>
            <a:off x="6084169" y="2967335"/>
            <a:ext cx="1080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/>
              <a:t>S</a:t>
            </a:r>
            <a:r>
              <a:rPr lang="zh-CN" altLang="zh-CN" sz="1200" dirty="0" smtClean="0"/>
              <a:t>treaming </a:t>
            </a:r>
            <a:endParaRPr lang="en-US" altLang="zh-CN" sz="1200" dirty="0" smtClean="0"/>
          </a:p>
          <a:p>
            <a:pPr algn="ctr"/>
            <a:r>
              <a:rPr lang="en-US" altLang="zh-CN" sz="1200" dirty="0" smtClean="0"/>
              <a:t>P</a:t>
            </a:r>
            <a:r>
              <a:rPr lang="zh-CN" altLang="zh-CN" sz="1200" dirty="0" smtClean="0"/>
              <a:t>ocessor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9665" y="3789040"/>
            <a:ext cx="1260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 smtClean="0"/>
              <a:t>Streaming Multiprocessor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8058847"/>
      </p:ext>
    </p:extLst>
  </p:cSld>
  <p:clrMapOvr>
    <a:masterClrMapping/>
  </p:clrMapOvr>
  <p:transition advTm="65305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3A592-5E5B-459B-9E9D-586B7FB58A53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6" name="图片 5" descr="C:\Users\CHARLE~1\AppData\Local\Temp\1605603956(1)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732" y="4616422"/>
            <a:ext cx="4104456" cy="22322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571472" y="1285860"/>
            <a:ext cx="8032976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DVFS </a:t>
            </a:r>
            <a:r>
              <a:rPr 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(Dynamic Voltage and Frequency Scaling</a:t>
            </a:r>
            <a:r>
              <a:rPr 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  </a:t>
            </a:r>
            <a:endParaRPr lang="zh-CN" altLang="en-US" sz="24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0418" y="1872800"/>
            <a:ext cx="735399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It is a technolog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o trade-off performanc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nd power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ets of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requencies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NVIDIA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rovides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nvidia-smi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and NVIDIA Management Library (NVML) to control these frequenci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0789" y="2843460"/>
            <a:ext cx="2787171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re frequency</a:t>
            </a:r>
          </a:p>
          <a:p>
            <a:pPr marL="342900" lvl="1" indent="-34290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ory frequency</a:t>
            </a:r>
          </a:p>
        </p:txBody>
      </p:sp>
      <p:sp>
        <p:nvSpPr>
          <p:cNvPr id="4" name="矩形 3"/>
          <p:cNvSpPr/>
          <p:nvPr/>
        </p:nvSpPr>
        <p:spPr>
          <a:xfrm>
            <a:off x="2555776" y="5301208"/>
            <a:ext cx="3456384" cy="144016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831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254"/>
    </mc:Choice>
    <mc:Fallback xmlns="">
      <p:transition spd="slow" advTm="76254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"/>
</p:tagLst>
</file>

<file path=ppt/theme/theme1.xml><?xml version="1.0" encoding="utf-8"?>
<a:theme xmlns:a="http://schemas.openxmlformats.org/drawingml/2006/main" name="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396</TotalTime>
  <Words>1110</Words>
  <Application>Microsoft Office PowerPoint</Application>
  <PresentationFormat>全屏显示(4:3)</PresentationFormat>
  <Paragraphs>272</Paragraphs>
  <Slides>30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模板 中国科学院信息工程研究所PPT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ao</dc:creator>
  <cp:lastModifiedBy>CharlesYao</cp:lastModifiedBy>
  <cp:revision>1759</cp:revision>
  <cp:lastPrinted>2020-12-17T01:42:51Z</cp:lastPrinted>
  <dcterms:created xsi:type="dcterms:W3CDTF">2012-06-15T07:17:00Z</dcterms:created>
  <dcterms:modified xsi:type="dcterms:W3CDTF">2021-01-07T10:2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